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2712" w:rsidRPr="00F93508" w:rsidRDefault="008B41B8" w:rsidP="00C11EDD">
      <w:pPr>
        <w:bidi/>
        <w:rPr>
          <w:b/>
          <w:bCs/>
          <w:rtl/>
        </w:rPr>
      </w:pPr>
      <w:r w:rsidRPr="00F93508">
        <w:rPr>
          <w:rFonts w:hint="cs"/>
          <w:b/>
          <w:bCs/>
          <w:rtl/>
        </w:rPr>
        <w:t xml:space="preserve">قسم الرياضيات                             </w:t>
      </w:r>
      <w:r w:rsidRPr="00F93508">
        <w:rPr>
          <w:rFonts w:hint="cs"/>
          <w:b/>
          <w:bCs/>
          <w:szCs w:val="24"/>
          <w:rtl/>
        </w:rPr>
        <w:t>423</w:t>
      </w:r>
      <w:r w:rsidRPr="00F93508">
        <w:rPr>
          <w:rFonts w:hint="cs"/>
          <w:b/>
          <w:bCs/>
          <w:rtl/>
        </w:rPr>
        <w:t xml:space="preserve"> </w:t>
      </w:r>
      <w:proofErr w:type="spellStart"/>
      <w:r w:rsidRPr="00F93508">
        <w:rPr>
          <w:rFonts w:hint="cs"/>
          <w:b/>
          <w:bCs/>
          <w:rtl/>
        </w:rPr>
        <w:t>ريض</w:t>
      </w:r>
      <w:proofErr w:type="spellEnd"/>
      <w:r w:rsidRPr="00F93508">
        <w:rPr>
          <w:rFonts w:hint="cs"/>
          <w:b/>
          <w:bCs/>
          <w:rtl/>
        </w:rPr>
        <w:t xml:space="preserve">                                 الفصل ال</w:t>
      </w:r>
      <w:r w:rsidR="00C11EDD">
        <w:rPr>
          <w:rFonts w:hint="cs"/>
          <w:b/>
          <w:bCs/>
          <w:rtl/>
        </w:rPr>
        <w:t>ثاني</w:t>
      </w:r>
    </w:p>
    <w:p w:rsidR="008B41B8" w:rsidRPr="00F93508" w:rsidRDefault="008B41B8" w:rsidP="008B41B8">
      <w:pPr>
        <w:bidi/>
        <w:rPr>
          <w:b/>
          <w:bCs/>
          <w:szCs w:val="24"/>
          <w:rtl/>
        </w:rPr>
      </w:pPr>
      <w:r w:rsidRPr="00F93508">
        <w:rPr>
          <w:rFonts w:hint="cs"/>
          <w:b/>
          <w:bCs/>
          <w:rtl/>
        </w:rPr>
        <w:t xml:space="preserve">جامعة الملك سعود                          الاختبار النهائي                            </w:t>
      </w:r>
      <w:r w:rsidRPr="00F93508">
        <w:rPr>
          <w:rFonts w:hint="cs"/>
          <w:b/>
          <w:bCs/>
          <w:szCs w:val="24"/>
          <w:rtl/>
        </w:rPr>
        <w:t>2009-2010</w:t>
      </w:r>
    </w:p>
    <w:p w:rsidR="008B41B8" w:rsidRPr="009F6B4B" w:rsidRDefault="008B41B8" w:rsidP="008B41B8">
      <w:pPr>
        <w:bidi/>
        <w:rPr>
          <w:sz w:val="32"/>
          <w:rtl/>
        </w:rPr>
      </w:pPr>
    </w:p>
    <w:p w:rsidR="008B41B8" w:rsidRDefault="008B41B8" w:rsidP="008B41B8">
      <w:pPr>
        <w:bidi/>
        <w:ind w:left="571" w:hanging="4"/>
        <w:rPr>
          <w:sz w:val="32"/>
          <w:rtl/>
        </w:rPr>
      </w:pPr>
      <w:r w:rsidRPr="008B41B8">
        <w:rPr>
          <w:rFonts w:hint="cs"/>
          <w:szCs w:val="24"/>
          <w:rtl/>
        </w:rPr>
        <w:t>1</w:t>
      </w:r>
      <w:r>
        <w:rPr>
          <w:rFonts w:hint="cs"/>
          <w:sz w:val="32"/>
          <w:rtl/>
        </w:rPr>
        <w:t xml:space="preserve">- استخدم تحليل المؤثر للحصول على الحل </w:t>
      </w:r>
      <w:proofErr w:type="gramStart"/>
      <w:r>
        <w:rPr>
          <w:rFonts w:hint="cs"/>
          <w:sz w:val="32"/>
          <w:rtl/>
        </w:rPr>
        <w:t>العام</w:t>
      </w:r>
      <w:proofErr w:type="gramEnd"/>
      <w:r>
        <w:rPr>
          <w:rFonts w:hint="cs"/>
          <w:sz w:val="32"/>
          <w:rtl/>
        </w:rPr>
        <w:t xml:space="preserve"> للمعادلة </w:t>
      </w:r>
      <w:r w:rsidR="00B84E3B" w:rsidRPr="008B41B8">
        <w:rPr>
          <w:position w:val="-14"/>
          <w:sz w:val="32"/>
        </w:rPr>
        <w:object w:dxaOrig="2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85pt;height:18.8pt" o:ole="">
            <v:imagedata r:id="rId4" o:title=""/>
          </v:shape>
          <o:OLEObject Type="Embed" ProgID="Equation.DSMT4" ShapeID="_x0000_i1025" DrawAspect="Content" ObjectID="_1337838009" r:id="rId5"/>
        </w:object>
      </w:r>
      <w:r>
        <w:rPr>
          <w:rFonts w:hint="cs"/>
          <w:sz w:val="32"/>
          <w:rtl/>
        </w:rPr>
        <w:t>، ثم أوجد الحل الذي يحقق الشرطين</w:t>
      </w:r>
    </w:p>
    <w:p w:rsidR="008B41B8" w:rsidRDefault="00B84E3B" w:rsidP="008B41B8">
      <w:pPr>
        <w:bidi/>
        <w:ind w:left="571" w:hanging="4"/>
        <w:jc w:val="center"/>
        <w:rPr>
          <w:sz w:val="32"/>
          <w:rtl/>
        </w:rPr>
      </w:pPr>
      <w:r w:rsidRPr="008B41B8">
        <w:rPr>
          <w:position w:val="-14"/>
          <w:sz w:val="32"/>
        </w:rPr>
        <w:object w:dxaOrig="2560" w:dyaOrig="380">
          <v:shape id="_x0000_i1026" type="#_x0000_t75" style="width:127.85pt;height:18.8pt" o:ole="">
            <v:imagedata r:id="rId6" o:title=""/>
          </v:shape>
          <o:OLEObject Type="Embed" ProgID="Equation.DSMT4" ShapeID="_x0000_i1026" DrawAspect="Content" ObjectID="_1337838010" r:id="rId7"/>
        </w:object>
      </w:r>
    </w:p>
    <w:p w:rsidR="009F6B4B" w:rsidRPr="009F6B4B" w:rsidRDefault="009F6B4B" w:rsidP="009F6B4B">
      <w:pPr>
        <w:bidi/>
        <w:ind w:left="571" w:hanging="4"/>
        <w:jc w:val="center"/>
        <w:rPr>
          <w:sz w:val="16"/>
          <w:szCs w:val="16"/>
          <w:rtl/>
        </w:rPr>
      </w:pPr>
    </w:p>
    <w:p w:rsidR="008B41B8" w:rsidRDefault="008B41B8" w:rsidP="00FA6557">
      <w:pPr>
        <w:bidi/>
        <w:ind w:left="571" w:firstLine="0"/>
        <w:rPr>
          <w:sz w:val="32"/>
          <w:rtl/>
        </w:rPr>
      </w:pPr>
      <w:r w:rsidRPr="008B41B8">
        <w:rPr>
          <w:rFonts w:hint="cs"/>
          <w:szCs w:val="24"/>
          <w:rtl/>
        </w:rPr>
        <w:t>2</w:t>
      </w:r>
      <w:r>
        <w:rPr>
          <w:rFonts w:hint="cs"/>
          <w:sz w:val="32"/>
          <w:rtl/>
        </w:rPr>
        <w:t xml:space="preserve">- أوجد حل معادلة </w:t>
      </w:r>
      <w:proofErr w:type="spellStart"/>
      <w:r>
        <w:rPr>
          <w:rFonts w:hint="cs"/>
          <w:sz w:val="32"/>
          <w:rtl/>
        </w:rPr>
        <w:t>لابلاس</w:t>
      </w:r>
      <w:proofErr w:type="spellEnd"/>
      <w:r>
        <w:rPr>
          <w:rFonts w:hint="cs"/>
          <w:sz w:val="32"/>
          <w:rtl/>
        </w:rPr>
        <w:t xml:space="preserve"> </w:t>
      </w:r>
      <w:r w:rsidRPr="00253C95">
        <w:rPr>
          <w:sz w:val="32"/>
        </w:rPr>
        <w:object w:dxaOrig="800" w:dyaOrig="260">
          <v:shape id="_x0000_i1027" type="#_x0000_t75" style="width:40.15pt;height:13.05pt" o:ole="">
            <v:imagedata r:id="rId8" o:title=""/>
          </v:shape>
          <o:OLEObject Type="Embed" ProgID="Equation.DSMT4" ShapeID="_x0000_i1027" DrawAspect="Content" ObjectID="_1337838011" r:id="rId9"/>
        </w:object>
      </w:r>
      <w:r>
        <w:rPr>
          <w:rFonts w:hint="cs"/>
          <w:sz w:val="32"/>
          <w:rtl/>
        </w:rPr>
        <w:t xml:space="preserve"> </w:t>
      </w:r>
      <w:r w:rsidR="00FA6557">
        <w:rPr>
          <w:rFonts w:hint="cs"/>
          <w:sz w:val="32"/>
          <w:rtl/>
        </w:rPr>
        <w:t xml:space="preserve">في </w:t>
      </w:r>
      <w:r w:rsidR="00FA6557" w:rsidRPr="001524C9">
        <w:rPr>
          <w:sz w:val="32"/>
        </w:rPr>
        <w:object w:dxaOrig="340" w:dyaOrig="320">
          <v:shape id="_x0000_i1028" type="#_x0000_t75" style="width:17.2pt;height:16.15pt" o:ole="">
            <v:imagedata r:id="rId10" o:title=""/>
          </v:shape>
          <o:OLEObject Type="Embed" ProgID="Equation.DSMT4" ShapeID="_x0000_i1028" DrawAspect="Content" ObjectID="_1337838012" r:id="rId11"/>
        </w:object>
      </w:r>
      <w:r w:rsidR="00FA6557">
        <w:rPr>
          <w:rFonts w:hint="cs"/>
          <w:sz w:val="32"/>
          <w:rtl/>
        </w:rPr>
        <w:t xml:space="preserve"> في الإحداثيات القطبية </w:t>
      </w:r>
      <w:r>
        <w:rPr>
          <w:rFonts w:hint="cs"/>
          <w:sz w:val="32"/>
          <w:rtl/>
        </w:rPr>
        <w:t>تحت كل من الشرطين الحديين</w:t>
      </w:r>
      <w:r w:rsidR="009F6B4B">
        <w:rPr>
          <w:rFonts w:hint="cs"/>
          <w:sz w:val="32"/>
          <w:rtl/>
        </w:rPr>
        <w:t xml:space="preserve"> (كلّ على </w:t>
      </w:r>
      <w:proofErr w:type="spellStart"/>
      <w:r w:rsidR="009F6B4B">
        <w:rPr>
          <w:rFonts w:hint="cs"/>
          <w:sz w:val="32"/>
          <w:rtl/>
        </w:rPr>
        <w:t>حدة</w:t>
      </w:r>
      <w:proofErr w:type="spellEnd"/>
      <w:r w:rsidR="009F6B4B">
        <w:rPr>
          <w:rFonts w:hint="cs"/>
          <w:sz w:val="32"/>
          <w:rtl/>
        </w:rPr>
        <w:t>)</w:t>
      </w:r>
      <w:r>
        <w:rPr>
          <w:rFonts w:hint="cs"/>
          <w:sz w:val="32"/>
          <w:rtl/>
        </w:rPr>
        <w:t>:</w:t>
      </w:r>
    </w:p>
    <w:p w:rsidR="008B41B8" w:rsidRDefault="00B84E3B" w:rsidP="008B41B8">
      <w:pPr>
        <w:bidi/>
        <w:ind w:left="571" w:firstLine="0"/>
        <w:jc w:val="center"/>
        <w:rPr>
          <w:sz w:val="32"/>
          <w:rtl/>
        </w:rPr>
      </w:pPr>
      <w:r w:rsidRPr="00FA6557">
        <w:rPr>
          <w:position w:val="-24"/>
          <w:sz w:val="32"/>
        </w:rPr>
        <w:object w:dxaOrig="5340" w:dyaOrig="639">
          <v:shape id="_x0000_i1029" type="#_x0000_t75" style="width:267.65pt;height:32.35pt" o:ole="">
            <v:imagedata r:id="rId12" o:title=""/>
          </v:shape>
          <o:OLEObject Type="Embed" ProgID="Equation.DSMT4" ShapeID="_x0000_i1029" DrawAspect="Content" ObjectID="_1337838013" r:id="rId13"/>
        </w:object>
      </w:r>
    </w:p>
    <w:p w:rsidR="009F6B4B" w:rsidRPr="00FA6557" w:rsidRDefault="00FA6557" w:rsidP="00FA6557">
      <w:pPr>
        <w:bidi/>
        <w:ind w:left="571" w:firstLine="0"/>
        <w:rPr>
          <w:sz w:val="32"/>
          <w:rtl/>
        </w:rPr>
      </w:pPr>
      <w:r>
        <w:rPr>
          <w:rFonts w:hint="cs"/>
          <w:sz w:val="32"/>
          <w:rtl/>
        </w:rPr>
        <w:t>ناقش وحدانية الحل في كل حالة.</w:t>
      </w:r>
    </w:p>
    <w:p w:rsidR="00FA6557" w:rsidRPr="009F6B4B" w:rsidRDefault="00FA6557" w:rsidP="00FA6557">
      <w:pPr>
        <w:bidi/>
        <w:ind w:left="571" w:firstLine="0"/>
        <w:jc w:val="center"/>
        <w:rPr>
          <w:sz w:val="16"/>
          <w:szCs w:val="16"/>
          <w:rtl/>
        </w:rPr>
      </w:pPr>
    </w:p>
    <w:p w:rsidR="00E12810" w:rsidRDefault="00E12810" w:rsidP="00E12810">
      <w:pPr>
        <w:bidi/>
        <w:ind w:left="571" w:firstLine="0"/>
        <w:rPr>
          <w:sz w:val="32"/>
          <w:rtl/>
        </w:rPr>
      </w:pPr>
      <w:r w:rsidRPr="00E12810">
        <w:rPr>
          <w:rFonts w:hint="cs"/>
          <w:szCs w:val="24"/>
          <w:rtl/>
        </w:rPr>
        <w:t>3</w:t>
      </w:r>
      <w:r>
        <w:rPr>
          <w:rFonts w:hint="cs"/>
          <w:sz w:val="32"/>
          <w:rtl/>
        </w:rPr>
        <w:t>- أوجد الحل</w:t>
      </w:r>
    </w:p>
    <w:p w:rsidR="00E12810" w:rsidRDefault="00717DEE" w:rsidP="00E12810">
      <w:pPr>
        <w:bidi/>
        <w:ind w:left="571" w:firstLine="0"/>
        <w:jc w:val="center"/>
        <w:rPr>
          <w:sz w:val="32"/>
          <w:rtl/>
        </w:rPr>
      </w:pPr>
      <w:r w:rsidRPr="00E12810">
        <w:rPr>
          <w:position w:val="-48"/>
          <w:sz w:val="32"/>
        </w:rPr>
        <w:object w:dxaOrig="3159" w:dyaOrig="1080">
          <v:shape id="_x0000_i1030" type="#_x0000_t75" style="width:158.1pt;height:53.75pt" o:ole="">
            <v:imagedata r:id="rId14" o:title=""/>
          </v:shape>
          <o:OLEObject Type="Embed" ProgID="Equation.DSMT4" ShapeID="_x0000_i1030" DrawAspect="Content" ObjectID="_1337838014" r:id="rId15"/>
        </w:object>
      </w:r>
    </w:p>
    <w:p w:rsidR="009F6B4B" w:rsidRPr="009F6B4B" w:rsidRDefault="009F6B4B" w:rsidP="009F6B4B">
      <w:pPr>
        <w:bidi/>
        <w:ind w:left="571" w:firstLine="0"/>
        <w:jc w:val="center"/>
        <w:rPr>
          <w:sz w:val="16"/>
          <w:szCs w:val="16"/>
          <w:rtl/>
        </w:rPr>
      </w:pPr>
    </w:p>
    <w:p w:rsidR="00E12810" w:rsidRDefault="00E12810" w:rsidP="00E12810">
      <w:pPr>
        <w:bidi/>
        <w:ind w:left="571" w:firstLine="0"/>
        <w:rPr>
          <w:sz w:val="32"/>
          <w:rtl/>
        </w:rPr>
      </w:pPr>
      <w:r w:rsidRPr="00E12810">
        <w:rPr>
          <w:rFonts w:hint="cs"/>
          <w:szCs w:val="24"/>
          <w:rtl/>
        </w:rPr>
        <w:t>4</w:t>
      </w:r>
      <w:r>
        <w:rPr>
          <w:rFonts w:hint="cs"/>
          <w:sz w:val="32"/>
          <w:rtl/>
        </w:rPr>
        <w:t>- أوجد الحل</w:t>
      </w:r>
    </w:p>
    <w:p w:rsidR="00E12810" w:rsidRDefault="00FA6557" w:rsidP="00E12810">
      <w:pPr>
        <w:bidi/>
        <w:ind w:left="571" w:firstLine="0"/>
        <w:jc w:val="center"/>
        <w:rPr>
          <w:sz w:val="32"/>
          <w:rtl/>
        </w:rPr>
      </w:pPr>
      <w:r w:rsidRPr="00FA6557">
        <w:rPr>
          <w:position w:val="-48"/>
          <w:sz w:val="32"/>
        </w:rPr>
        <w:object w:dxaOrig="4020" w:dyaOrig="1080">
          <v:shape id="_x0000_i1031" type="#_x0000_t75" style="width:200.85pt;height:53.75pt" o:ole="">
            <v:imagedata r:id="rId16" o:title=""/>
          </v:shape>
          <o:OLEObject Type="Embed" ProgID="Equation.DSMT4" ShapeID="_x0000_i1031" DrawAspect="Content" ObjectID="_1337838015" r:id="rId17"/>
        </w:object>
      </w:r>
    </w:p>
    <w:p w:rsidR="009F6B4B" w:rsidRPr="009F6B4B" w:rsidRDefault="009F6B4B" w:rsidP="009F6B4B">
      <w:pPr>
        <w:bidi/>
        <w:ind w:left="571" w:firstLine="0"/>
        <w:jc w:val="center"/>
        <w:rPr>
          <w:sz w:val="16"/>
          <w:szCs w:val="16"/>
          <w:rtl/>
        </w:rPr>
      </w:pPr>
    </w:p>
    <w:p w:rsidR="00E12810" w:rsidRDefault="00E12810" w:rsidP="002234FD">
      <w:pPr>
        <w:bidi/>
        <w:ind w:left="571" w:firstLine="0"/>
        <w:rPr>
          <w:sz w:val="32"/>
          <w:rtl/>
        </w:rPr>
      </w:pPr>
      <w:r w:rsidRPr="00E12810">
        <w:rPr>
          <w:rFonts w:hint="cs"/>
          <w:szCs w:val="24"/>
          <w:rtl/>
        </w:rPr>
        <w:t>5</w:t>
      </w:r>
      <w:r>
        <w:rPr>
          <w:rFonts w:hint="cs"/>
          <w:sz w:val="32"/>
          <w:rtl/>
        </w:rPr>
        <w:t>-</w:t>
      </w:r>
      <w:r w:rsidR="00BD006F">
        <w:rPr>
          <w:rFonts w:hint="cs"/>
          <w:sz w:val="32"/>
          <w:rtl/>
        </w:rPr>
        <w:t xml:space="preserve"> </w:t>
      </w:r>
      <w:proofErr w:type="gramStart"/>
      <w:r>
        <w:rPr>
          <w:rFonts w:hint="cs"/>
          <w:sz w:val="32"/>
          <w:rtl/>
        </w:rPr>
        <w:t>أوجد</w:t>
      </w:r>
      <w:proofErr w:type="gramEnd"/>
      <w:r>
        <w:rPr>
          <w:rFonts w:hint="cs"/>
          <w:sz w:val="32"/>
          <w:rtl/>
        </w:rPr>
        <w:t xml:space="preserve"> توزيع درجة الحرارة على قضيب طوله </w:t>
      </w:r>
      <w:r w:rsidR="002234FD" w:rsidRPr="001524C9">
        <w:rPr>
          <w:szCs w:val="24"/>
        </w:rPr>
        <w:object w:dxaOrig="139" w:dyaOrig="260">
          <v:shape id="_x0000_i1032" type="#_x0000_t75" style="width:6.8pt;height:13.05pt" o:ole="">
            <v:imagedata r:id="rId18" o:title=""/>
          </v:shape>
          <o:OLEObject Type="Embed" ProgID="Equation.DSMT4" ShapeID="_x0000_i1032" DrawAspect="Content" ObjectID="_1337838016" r:id="rId19"/>
        </w:object>
      </w:r>
      <w:r w:rsidR="00654CE8">
        <w:rPr>
          <w:rFonts w:hint="cs"/>
          <w:sz w:val="32"/>
          <w:rtl/>
        </w:rPr>
        <w:t>، طرفه</w:t>
      </w:r>
      <w:r w:rsidR="002234FD">
        <w:rPr>
          <w:rFonts w:hint="cs"/>
          <w:sz w:val="32"/>
          <w:rtl/>
        </w:rPr>
        <w:t xml:space="preserve"> الأيسر معزول،</w:t>
      </w:r>
      <w:r w:rsidR="00654CE8">
        <w:rPr>
          <w:rFonts w:hint="cs"/>
          <w:sz w:val="32"/>
          <w:rtl/>
        </w:rPr>
        <w:t xml:space="preserve"> </w:t>
      </w:r>
      <w:r w:rsidR="002234FD">
        <w:rPr>
          <w:rFonts w:hint="cs"/>
          <w:sz w:val="32"/>
          <w:rtl/>
        </w:rPr>
        <w:t xml:space="preserve">وطرفه </w:t>
      </w:r>
      <w:r w:rsidR="00654CE8">
        <w:rPr>
          <w:rFonts w:hint="cs"/>
          <w:sz w:val="32"/>
          <w:rtl/>
        </w:rPr>
        <w:t>الأي</w:t>
      </w:r>
      <w:r w:rsidR="002234FD">
        <w:rPr>
          <w:rFonts w:hint="cs"/>
          <w:sz w:val="32"/>
          <w:rtl/>
        </w:rPr>
        <w:t>من</w:t>
      </w:r>
      <w:r w:rsidR="00654CE8">
        <w:rPr>
          <w:rFonts w:hint="cs"/>
          <w:sz w:val="32"/>
          <w:rtl/>
        </w:rPr>
        <w:t xml:space="preserve"> </w:t>
      </w:r>
      <w:r w:rsidR="002234FD">
        <w:rPr>
          <w:rFonts w:hint="cs"/>
          <w:sz w:val="32"/>
          <w:rtl/>
        </w:rPr>
        <w:t xml:space="preserve">مثبت </w:t>
      </w:r>
      <w:r w:rsidR="00654CE8">
        <w:rPr>
          <w:rFonts w:hint="cs"/>
          <w:sz w:val="32"/>
          <w:rtl/>
        </w:rPr>
        <w:t xml:space="preserve">عند الدرجة </w:t>
      </w:r>
      <w:r w:rsidR="002234FD" w:rsidRPr="001524C9">
        <w:rPr>
          <w:sz w:val="32"/>
        </w:rPr>
        <w:object w:dxaOrig="200" w:dyaOrig="240">
          <v:shape id="_x0000_i1033" type="#_x0000_t75" style="width:9.9pt;height:12pt" o:ole="">
            <v:imagedata r:id="rId20" o:title=""/>
          </v:shape>
          <o:OLEObject Type="Embed" ProgID="Equation.DSMT4" ShapeID="_x0000_i1033" DrawAspect="Content" ObjectID="_1337838017" r:id="rId21"/>
        </w:object>
      </w:r>
      <w:r w:rsidR="00654CE8">
        <w:rPr>
          <w:rFonts w:hint="cs"/>
          <w:sz w:val="32"/>
          <w:rtl/>
        </w:rPr>
        <w:t xml:space="preserve">، علماً بأن معادلة انتقال الحرارة </w:t>
      </w:r>
      <w:r w:rsidR="002234FD" w:rsidRPr="00654CE8">
        <w:rPr>
          <w:position w:val="-12"/>
          <w:sz w:val="32"/>
        </w:rPr>
        <w:object w:dxaOrig="940" w:dyaOrig="360">
          <v:shape id="_x0000_i1034" type="#_x0000_t75" style="width:46.95pt;height:18.25pt" o:ole="">
            <v:imagedata r:id="rId22" o:title=""/>
          </v:shape>
          <o:OLEObject Type="Embed" ProgID="Equation.DSMT4" ShapeID="_x0000_i1034" DrawAspect="Content" ObjectID="_1337838018" r:id="rId23"/>
        </w:object>
      </w:r>
      <w:r w:rsidR="00654CE8">
        <w:rPr>
          <w:rFonts w:hint="cs"/>
          <w:sz w:val="32"/>
          <w:rtl/>
        </w:rPr>
        <w:t xml:space="preserve">، والتوزيع الابتدائي لدرجة الحرارة معطى بالدالة </w:t>
      </w:r>
      <w:r w:rsidR="006374CF" w:rsidRPr="006374CF">
        <w:rPr>
          <w:position w:val="-14"/>
          <w:sz w:val="32"/>
        </w:rPr>
        <w:object w:dxaOrig="1880" w:dyaOrig="400">
          <v:shape id="_x0000_i1036" type="#_x0000_t75" style="width:93.4pt;height:20.35pt" o:ole="">
            <v:imagedata r:id="rId24" o:title=""/>
          </v:shape>
          <o:OLEObject Type="Embed" ProgID="Equation.DSMT4" ShapeID="_x0000_i1036" DrawAspect="Content" ObjectID="_1337838019" r:id="rId25"/>
        </w:object>
      </w:r>
      <w:r w:rsidR="00654CE8">
        <w:rPr>
          <w:rFonts w:hint="cs"/>
          <w:sz w:val="32"/>
          <w:rtl/>
        </w:rPr>
        <w:t>.</w:t>
      </w:r>
    </w:p>
    <w:p w:rsidR="009F6B4B" w:rsidRPr="009F6B4B" w:rsidRDefault="009F6B4B" w:rsidP="009F6B4B">
      <w:pPr>
        <w:bidi/>
        <w:ind w:left="571" w:firstLine="0"/>
        <w:jc w:val="center"/>
        <w:rPr>
          <w:sz w:val="16"/>
          <w:szCs w:val="16"/>
          <w:rtl/>
        </w:rPr>
      </w:pPr>
    </w:p>
    <w:p w:rsidR="00654CE8" w:rsidRDefault="00654CE8" w:rsidP="00654CE8">
      <w:pPr>
        <w:bidi/>
        <w:ind w:left="571" w:firstLine="0"/>
        <w:rPr>
          <w:sz w:val="32"/>
          <w:rtl/>
        </w:rPr>
      </w:pPr>
      <w:r w:rsidRPr="00654CE8">
        <w:rPr>
          <w:rFonts w:hint="cs"/>
          <w:szCs w:val="24"/>
          <w:rtl/>
        </w:rPr>
        <w:t>6</w:t>
      </w:r>
      <w:r>
        <w:rPr>
          <w:rFonts w:hint="cs"/>
          <w:sz w:val="32"/>
          <w:rtl/>
        </w:rPr>
        <w:t>-</w:t>
      </w:r>
      <w:r w:rsidR="00BD006F">
        <w:rPr>
          <w:sz w:val="32"/>
        </w:rPr>
        <w:t xml:space="preserve"> </w:t>
      </w:r>
      <w:r>
        <w:rPr>
          <w:rFonts w:hint="cs"/>
          <w:sz w:val="32"/>
          <w:rtl/>
        </w:rPr>
        <w:t xml:space="preserve">استخدم تكامل </w:t>
      </w:r>
      <w:proofErr w:type="spellStart"/>
      <w:r>
        <w:rPr>
          <w:rFonts w:hint="cs"/>
          <w:sz w:val="32"/>
          <w:rtl/>
        </w:rPr>
        <w:t>فورييه</w:t>
      </w:r>
      <w:proofErr w:type="spellEnd"/>
      <w:r>
        <w:rPr>
          <w:rFonts w:hint="cs"/>
          <w:sz w:val="32"/>
          <w:rtl/>
        </w:rPr>
        <w:t xml:space="preserve"> لحل المسألة</w:t>
      </w:r>
    </w:p>
    <w:p w:rsidR="00654CE8" w:rsidRDefault="002234FD" w:rsidP="00654CE8">
      <w:pPr>
        <w:bidi/>
        <w:ind w:left="571" w:firstLine="0"/>
        <w:jc w:val="center"/>
        <w:rPr>
          <w:sz w:val="32"/>
          <w:rtl/>
        </w:rPr>
      </w:pPr>
      <w:r w:rsidRPr="00654CE8">
        <w:rPr>
          <w:position w:val="-52"/>
          <w:sz w:val="32"/>
        </w:rPr>
        <w:object w:dxaOrig="2280" w:dyaOrig="1120">
          <v:shape id="_x0000_i1035" type="#_x0000_t75" style="width:114.25pt;height:55.85pt" o:ole="">
            <v:imagedata r:id="rId26" o:title=""/>
          </v:shape>
          <o:OLEObject Type="Embed" ProgID="Equation.DSMT4" ShapeID="_x0000_i1035" DrawAspect="Content" ObjectID="_1337838020" r:id="rId27"/>
        </w:object>
      </w:r>
    </w:p>
    <w:p w:rsidR="00654CE8" w:rsidRPr="008B41B8" w:rsidRDefault="00654CE8" w:rsidP="00654CE8">
      <w:pPr>
        <w:bidi/>
        <w:ind w:left="571" w:firstLine="0"/>
        <w:jc w:val="center"/>
        <w:rPr>
          <w:sz w:val="32"/>
          <w:rtl/>
        </w:rPr>
      </w:pPr>
    </w:p>
    <w:sectPr w:rsidR="00654CE8" w:rsidRPr="008B41B8" w:rsidSect="008B41B8">
      <w:pgSz w:w="12240" w:h="15840"/>
      <w:pgMar w:top="1440" w:right="1440" w:bottom="1440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4"/>
  <w:proofState w:spelling="clean" w:grammar="clean"/>
  <w:defaultTabStop w:val="720"/>
  <w:characterSpacingControl w:val="doNotCompress"/>
  <w:compat/>
  <w:rsids>
    <w:rsidRoot w:val="008B41B8"/>
    <w:rsid w:val="00000475"/>
    <w:rsid w:val="000013A5"/>
    <w:rsid w:val="0000341B"/>
    <w:rsid w:val="000104E1"/>
    <w:rsid w:val="00010BE7"/>
    <w:rsid w:val="00011076"/>
    <w:rsid w:val="00011EB3"/>
    <w:rsid w:val="00014019"/>
    <w:rsid w:val="00014CD2"/>
    <w:rsid w:val="0001746A"/>
    <w:rsid w:val="00021413"/>
    <w:rsid w:val="000216B7"/>
    <w:rsid w:val="0002269A"/>
    <w:rsid w:val="000236AF"/>
    <w:rsid w:val="000236DF"/>
    <w:rsid w:val="00024CCD"/>
    <w:rsid w:val="0002549D"/>
    <w:rsid w:val="00025D73"/>
    <w:rsid w:val="00025F38"/>
    <w:rsid w:val="000302A0"/>
    <w:rsid w:val="00032FAB"/>
    <w:rsid w:val="00034781"/>
    <w:rsid w:val="00034D97"/>
    <w:rsid w:val="0003705E"/>
    <w:rsid w:val="000371C8"/>
    <w:rsid w:val="00037B81"/>
    <w:rsid w:val="00037EFA"/>
    <w:rsid w:val="00040523"/>
    <w:rsid w:val="00040E21"/>
    <w:rsid w:val="00044421"/>
    <w:rsid w:val="00045161"/>
    <w:rsid w:val="0005071D"/>
    <w:rsid w:val="000524C6"/>
    <w:rsid w:val="0005347E"/>
    <w:rsid w:val="000534A7"/>
    <w:rsid w:val="00055F28"/>
    <w:rsid w:val="000563D7"/>
    <w:rsid w:val="000607D3"/>
    <w:rsid w:val="000635F3"/>
    <w:rsid w:val="000644B6"/>
    <w:rsid w:val="0006577F"/>
    <w:rsid w:val="000661B6"/>
    <w:rsid w:val="00066F08"/>
    <w:rsid w:val="00070BC3"/>
    <w:rsid w:val="00071CAD"/>
    <w:rsid w:val="00075EBA"/>
    <w:rsid w:val="000765F1"/>
    <w:rsid w:val="0007685D"/>
    <w:rsid w:val="00082AC1"/>
    <w:rsid w:val="00084C25"/>
    <w:rsid w:val="000853AB"/>
    <w:rsid w:val="00092468"/>
    <w:rsid w:val="000945F7"/>
    <w:rsid w:val="000A0B38"/>
    <w:rsid w:val="000A1AB2"/>
    <w:rsid w:val="000A5DD7"/>
    <w:rsid w:val="000B0D58"/>
    <w:rsid w:val="000B30A7"/>
    <w:rsid w:val="000B339C"/>
    <w:rsid w:val="000B4055"/>
    <w:rsid w:val="000B482E"/>
    <w:rsid w:val="000B6758"/>
    <w:rsid w:val="000B6CF3"/>
    <w:rsid w:val="000C0688"/>
    <w:rsid w:val="000C0AEB"/>
    <w:rsid w:val="000C155F"/>
    <w:rsid w:val="000C223E"/>
    <w:rsid w:val="000C2DE6"/>
    <w:rsid w:val="000C2FC9"/>
    <w:rsid w:val="000C3D26"/>
    <w:rsid w:val="000C4FF5"/>
    <w:rsid w:val="000C67EE"/>
    <w:rsid w:val="000C794C"/>
    <w:rsid w:val="000C7F05"/>
    <w:rsid w:val="000D0F9C"/>
    <w:rsid w:val="000D1F5F"/>
    <w:rsid w:val="000D3963"/>
    <w:rsid w:val="000D41AA"/>
    <w:rsid w:val="000D561A"/>
    <w:rsid w:val="000D562D"/>
    <w:rsid w:val="000D67E5"/>
    <w:rsid w:val="000E1C15"/>
    <w:rsid w:val="000E2419"/>
    <w:rsid w:val="000E5817"/>
    <w:rsid w:val="000E7094"/>
    <w:rsid w:val="000F12E9"/>
    <w:rsid w:val="000F6D60"/>
    <w:rsid w:val="000F79A9"/>
    <w:rsid w:val="00102E8C"/>
    <w:rsid w:val="00104AFD"/>
    <w:rsid w:val="00104FA8"/>
    <w:rsid w:val="001104EF"/>
    <w:rsid w:val="001117BC"/>
    <w:rsid w:val="00111A04"/>
    <w:rsid w:val="00112905"/>
    <w:rsid w:val="001130D1"/>
    <w:rsid w:val="001139DE"/>
    <w:rsid w:val="001147DF"/>
    <w:rsid w:val="00114FE6"/>
    <w:rsid w:val="00116195"/>
    <w:rsid w:val="00116E13"/>
    <w:rsid w:val="00120829"/>
    <w:rsid w:val="00122730"/>
    <w:rsid w:val="00123869"/>
    <w:rsid w:val="00124FA2"/>
    <w:rsid w:val="00125B7B"/>
    <w:rsid w:val="001276AF"/>
    <w:rsid w:val="00132369"/>
    <w:rsid w:val="00133535"/>
    <w:rsid w:val="001367A9"/>
    <w:rsid w:val="00136D54"/>
    <w:rsid w:val="00137E55"/>
    <w:rsid w:val="00143791"/>
    <w:rsid w:val="00145831"/>
    <w:rsid w:val="0014633A"/>
    <w:rsid w:val="0014734D"/>
    <w:rsid w:val="001524C9"/>
    <w:rsid w:val="00156792"/>
    <w:rsid w:val="00156E55"/>
    <w:rsid w:val="001604AB"/>
    <w:rsid w:val="00160D36"/>
    <w:rsid w:val="001634AE"/>
    <w:rsid w:val="00165637"/>
    <w:rsid w:val="00166574"/>
    <w:rsid w:val="0016772C"/>
    <w:rsid w:val="00170E89"/>
    <w:rsid w:val="001715CF"/>
    <w:rsid w:val="001736D0"/>
    <w:rsid w:val="00173C75"/>
    <w:rsid w:val="0017449B"/>
    <w:rsid w:val="00174CEA"/>
    <w:rsid w:val="00175B4A"/>
    <w:rsid w:val="001815E6"/>
    <w:rsid w:val="00184D4A"/>
    <w:rsid w:val="00185396"/>
    <w:rsid w:val="00187F1A"/>
    <w:rsid w:val="0019025B"/>
    <w:rsid w:val="00193E58"/>
    <w:rsid w:val="0019417D"/>
    <w:rsid w:val="0019576E"/>
    <w:rsid w:val="00195997"/>
    <w:rsid w:val="001A0F62"/>
    <w:rsid w:val="001A1171"/>
    <w:rsid w:val="001A2481"/>
    <w:rsid w:val="001A270A"/>
    <w:rsid w:val="001A35C4"/>
    <w:rsid w:val="001A3A45"/>
    <w:rsid w:val="001A4023"/>
    <w:rsid w:val="001A5D24"/>
    <w:rsid w:val="001A68D8"/>
    <w:rsid w:val="001A7827"/>
    <w:rsid w:val="001B0C52"/>
    <w:rsid w:val="001B10D6"/>
    <w:rsid w:val="001B1B34"/>
    <w:rsid w:val="001B1BBF"/>
    <w:rsid w:val="001B22E8"/>
    <w:rsid w:val="001B312E"/>
    <w:rsid w:val="001B4CBB"/>
    <w:rsid w:val="001C28BC"/>
    <w:rsid w:val="001C33C2"/>
    <w:rsid w:val="001C359B"/>
    <w:rsid w:val="001C3B51"/>
    <w:rsid w:val="001C48E1"/>
    <w:rsid w:val="001C4C40"/>
    <w:rsid w:val="001C679D"/>
    <w:rsid w:val="001C7D75"/>
    <w:rsid w:val="001D04BE"/>
    <w:rsid w:val="001D0BCD"/>
    <w:rsid w:val="001D0C1B"/>
    <w:rsid w:val="001E1D8A"/>
    <w:rsid w:val="001E219B"/>
    <w:rsid w:val="001E2780"/>
    <w:rsid w:val="001E3429"/>
    <w:rsid w:val="001E4413"/>
    <w:rsid w:val="001E487F"/>
    <w:rsid w:val="001E4B00"/>
    <w:rsid w:val="001E61F0"/>
    <w:rsid w:val="001E7046"/>
    <w:rsid w:val="001E7452"/>
    <w:rsid w:val="001F070B"/>
    <w:rsid w:val="001F24C8"/>
    <w:rsid w:val="001F2756"/>
    <w:rsid w:val="001F33D1"/>
    <w:rsid w:val="00201E9E"/>
    <w:rsid w:val="00201F7E"/>
    <w:rsid w:val="00202450"/>
    <w:rsid w:val="002026B5"/>
    <w:rsid w:val="002055D0"/>
    <w:rsid w:val="00207797"/>
    <w:rsid w:val="00207885"/>
    <w:rsid w:val="00216010"/>
    <w:rsid w:val="00221776"/>
    <w:rsid w:val="002234FD"/>
    <w:rsid w:val="0022365F"/>
    <w:rsid w:val="00223A76"/>
    <w:rsid w:val="002262CB"/>
    <w:rsid w:val="00226A75"/>
    <w:rsid w:val="002275AD"/>
    <w:rsid w:val="002412CE"/>
    <w:rsid w:val="002415E3"/>
    <w:rsid w:val="00241DF7"/>
    <w:rsid w:val="00243493"/>
    <w:rsid w:val="00244643"/>
    <w:rsid w:val="00246346"/>
    <w:rsid w:val="0024651C"/>
    <w:rsid w:val="00253C95"/>
    <w:rsid w:val="00253D11"/>
    <w:rsid w:val="00254F6A"/>
    <w:rsid w:val="00255275"/>
    <w:rsid w:val="002556E9"/>
    <w:rsid w:val="00255A15"/>
    <w:rsid w:val="00256AD4"/>
    <w:rsid w:val="00261FED"/>
    <w:rsid w:val="00263136"/>
    <w:rsid w:val="002638E2"/>
    <w:rsid w:val="00263D89"/>
    <w:rsid w:val="0026524F"/>
    <w:rsid w:val="0027046A"/>
    <w:rsid w:val="00270F72"/>
    <w:rsid w:val="00272541"/>
    <w:rsid w:val="00276B73"/>
    <w:rsid w:val="002804E2"/>
    <w:rsid w:val="00281ED1"/>
    <w:rsid w:val="002843D0"/>
    <w:rsid w:val="00286E92"/>
    <w:rsid w:val="00287F07"/>
    <w:rsid w:val="00290CAA"/>
    <w:rsid w:val="00290D0B"/>
    <w:rsid w:val="002912EE"/>
    <w:rsid w:val="00294C6D"/>
    <w:rsid w:val="0029619B"/>
    <w:rsid w:val="002A0B92"/>
    <w:rsid w:val="002A29C3"/>
    <w:rsid w:val="002A6112"/>
    <w:rsid w:val="002A65DD"/>
    <w:rsid w:val="002A6811"/>
    <w:rsid w:val="002B06F9"/>
    <w:rsid w:val="002B2069"/>
    <w:rsid w:val="002B3412"/>
    <w:rsid w:val="002B6071"/>
    <w:rsid w:val="002B71CC"/>
    <w:rsid w:val="002B7476"/>
    <w:rsid w:val="002C09F6"/>
    <w:rsid w:val="002C28ED"/>
    <w:rsid w:val="002C4C03"/>
    <w:rsid w:val="002C6099"/>
    <w:rsid w:val="002C790C"/>
    <w:rsid w:val="002D04D2"/>
    <w:rsid w:val="002D0CC7"/>
    <w:rsid w:val="002D0EDE"/>
    <w:rsid w:val="002D1559"/>
    <w:rsid w:val="002D16C5"/>
    <w:rsid w:val="002D2013"/>
    <w:rsid w:val="002D2546"/>
    <w:rsid w:val="002D2A44"/>
    <w:rsid w:val="002D2E56"/>
    <w:rsid w:val="002D39CD"/>
    <w:rsid w:val="002D7556"/>
    <w:rsid w:val="002D7B86"/>
    <w:rsid w:val="002E6E49"/>
    <w:rsid w:val="002E7AF3"/>
    <w:rsid w:val="002F36B6"/>
    <w:rsid w:val="002F6618"/>
    <w:rsid w:val="002F6991"/>
    <w:rsid w:val="002F6CC3"/>
    <w:rsid w:val="002F710C"/>
    <w:rsid w:val="003016C4"/>
    <w:rsid w:val="003016C6"/>
    <w:rsid w:val="00304225"/>
    <w:rsid w:val="00306952"/>
    <w:rsid w:val="003071EF"/>
    <w:rsid w:val="00307A1C"/>
    <w:rsid w:val="00310581"/>
    <w:rsid w:val="00310815"/>
    <w:rsid w:val="00311712"/>
    <w:rsid w:val="00313371"/>
    <w:rsid w:val="0031352B"/>
    <w:rsid w:val="00313D27"/>
    <w:rsid w:val="00315B48"/>
    <w:rsid w:val="00315BD3"/>
    <w:rsid w:val="00316776"/>
    <w:rsid w:val="003222CC"/>
    <w:rsid w:val="00324551"/>
    <w:rsid w:val="003261FE"/>
    <w:rsid w:val="00327A00"/>
    <w:rsid w:val="0033200D"/>
    <w:rsid w:val="00332868"/>
    <w:rsid w:val="00333B0E"/>
    <w:rsid w:val="00341788"/>
    <w:rsid w:val="00343AA1"/>
    <w:rsid w:val="00345992"/>
    <w:rsid w:val="003469EF"/>
    <w:rsid w:val="00352190"/>
    <w:rsid w:val="00352BCC"/>
    <w:rsid w:val="0035342F"/>
    <w:rsid w:val="0035416C"/>
    <w:rsid w:val="003550B6"/>
    <w:rsid w:val="00356336"/>
    <w:rsid w:val="003602E7"/>
    <w:rsid w:val="00360F84"/>
    <w:rsid w:val="00362E28"/>
    <w:rsid w:val="003631B7"/>
    <w:rsid w:val="00364087"/>
    <w:rsid w:val="00364AD0"/>
    <w:rsid w:val="0036619B"/>
    <w:rsid w:val="003671D7"/>
    <w:rsid w:val="003672E8"/>
    <w:rsid w:val="0036756F"/>
    <w:rsid w:val="00370A7A"/>
    <w:rsid w:val="00370F73"/>
    <w:rsid w:val="003739D1"/>
    <w:rsid w:val="00376A64"/>
    <w:rsid w:val="00376B2A"/>
    <w:rsid w:val="003809C3"/>
    <w:rsid w:val="003811EB"/>
    <w:rsid w:val="00383375"/>
    <w:rsid w:val="003864DD"/>
    <w:rsid w:val="00386914"/>
    <w:rsid w:val="00387BC7"/>
    <w:rsid w:val="00390C9E"/>
    <w:rsid w:val="00390CEC"/>
    <w:rsid w:val="003939BC"/>
    <w:rsid w:val="00394CE0"/>
    <w:rsid w:val="00394FBE"/>
    <w:rsid w:val="003976C0"/>
    <w:rsid w:val="003A1CDE"/>
    <w:rsid w:val="003A21E8"/>
    <w:rsid w:val="003A2882"/>
    <w:rsid w:val="003A6FE5"/>
    <w:rsid w:val="003A78A2"/>
    <w:rsid w:val="003B181B"/>
    <w:rsid w:val="003B2C3F"/>
    <w:rsid w:val="003B473A"/>
    <w:rsid w:val="003B56E9"/>
    <w:rsid w:val="003B74E1"/>
    <w:rsid w:val="003C0464"/>
    <w:rsid w:val="003C0883"/>
    <w:rsid w:val="003C14FC"/>
    <w:rsid w:val="003C2200"/>
    <w:rsid w:val="003C366F"/>
    <w:rsid w:val="003C3E44"/>
    <w:rsid w:val="003C566D"/>
    <w:rsid w:val="003C6929"/>
    <w:rsid w:val="003C70B8"/>
    <w:rsid w:val="003C7A01"/>
    <w:rsid w:val="003D0705"/>
    <w:rsid w:val="003D1768"/>
    <w:rsid w:val="003D2AE9"/>
    <w:rsid w:val="003D3129"/>
    <w:rsid w:val="003D39C2"/>
    <w:rsid w:val="003D3A83"/>
    <w:rsid w:val="003D5F27"/>
    <w:rsid w:val="003D7158"/>
    <w:rsid w:val="003D74A3"/>
    <w:rsid w:val="003E1CC3"/>
    <w:rsid w:val="003E2AE2"/>
    <w:rsid w:val="003E5670"/>
    <w:rsid w:val="003E7497"/>
    <w:rsid w:val="003E7C8D"/>
    <w:rsid w:val="003F0FA2"/>
    <w:rsid w:val="003F1B76"/>
    <w:rsid w:val="003F5D7B"/>
    <w:rsid w:val="003F7327"/>
    <w:rsid w:val="004007A2"/>
    <w:rsid w:val="00401CB5"/>
    <w:rsid w:val="00402998"/>
    <w:rsid w:val="00402D99"/>
    <w:rsid w:val="00403403"/>
    <w:rsid w:val="004055B8"/>
    <w:rsid w:val="0041076E"/>
    <w:rsid w:val="00414A6F"/>
    <w:rsid w:val="00415330"/>
    <w:rsid w:val="00416ADA"/>
    <w:rsid w:val="00416C8A"/>
    <w:rsid w:val="00420BB0"/>
    <w:rsid w:val="00421BFA"/>
    <w:rsid w:val="00422347"/>
    <w:rsid w:val="00422DD9"/>
    <w:rsid w:val="0042307B"/>
    <w:rsid w:val="00423298"/>
    <w:rsid w:val="0042371B"/>
    <w:rsid w:val="004253CE"/>
    <w:rsid w:val="0042575B"/>
    <w:rsid w:val="00426D9D"/>
    <w:rsid w:val="00427140"/>
    <w:rsid w:val="00431AF5"/>
    <w:rsid w:val="00432087"/>
    <w:rsid w:val="004322D8"/>
    <w:rsid w:val="004326EC"/>
    <w:rsid w:val="00432EA5"/>
    <w:rsid w:val="004357D2"/>
    <w:rsid w:val="00435D3E"/>
    <w:rsid w:val="00436984"/>
    <w:rsid w:val="00440DCC"/>
    <w:rsid w:val="004410EC"/>
    <w:rsid w:val="0044149F"/>
    <w:rsid w:val="0044378B"/>
    <w:rsid w:val="0044780E"/>
    <w:rsid w:val="00447F60"/>
    <w:rsid w:val="00453D6B"/>
    <w:rsid w:val="00460F41"/>
    <w:rsid w:val="00461EB0"/>
    <w:rsid w:val="00463B6F"/>
    <w:rsid w:val="00464618"/>
    <w:rsid w:val="00465C62"/>
    <w:rsid w:val="004667AC"/>
    <w:rsid w:val="004705FE"/>
    <w:rsid w:val="0047088E"/>
    <w:rsid w:val="00471D75"/>
    <w:rsid w:val="00472EDF"/>
    <w:rsid w:val="00473083"/>
    <w:rsid w:val="00473A6C"/>
    <w:rsid w:val="00473AB1"/>
    <w:rsid w:val="00473E40"/>
    <w:rsid w:val="00474BF1"/>
    <w:rsid w:val="00476AA8"/>
    <w:rsid w:val="00476C74"/>
    <w:rsid w:val="004771C0"/>
    <w:rsid w:val="00481244"/>
    <w:rsid w:val="0048171C"/>
    <w:rsid w:val="004825B4"/>
    <w:rsid w:val="0048296E"/>
    <w:rsid w:val="00484A91"/>
    <w:rsid w:val="00485FAF"/>
    <w:rsid w:val="004861ED"/>
    <w:rsid w:val="00487644"/>
    <w:rsid w:val="004924B7"/>
    <w:rsid w:val="00497249"/>
    <w:rsid w:val="004976C2"/>
    <w:rsid w:val="004A5A9C"/>
    <w:rsid w:val="004A5C7C"/>
    <w:rsid w:val="004A64C0"/>
    <w:rsid w:val="004A6F46"/>
    <w:rsid w:val="004A74DC"/>
    <w:rsid w:val="004B1326"/>
    <w:rsid w:val="004B2439"/>
    <w:rsid w:val="004B3755"/>
    <w:rsid w:val="004B3DB1"/>
    <w:rsid w:val="004B4765"/>
    <w:rsid w:val="004B5471"/>
    <w:rsid w:val="004B6A63"/>
    <w:rsid w:val="004B7869"/>
    <w:rsid w:val="004C1F31"/>
    <w:rsid w:val="004C24C3"/>
    <w:rsid w:val="004C55C6"/>
    <w:rsid w:val="004C61B8"/>
    <w:rsid w:val="004D2240"/>
    <w:rsid w:val="004D24FD"/>
    <w:rsid w:val="004D3EBE"/>
    <w:rsid w:val="004D50F6"/>
    <w:rsid w:val="004D7F2E"/>
    <w:rsid w:val="004E1084"/>
    <w:rsid w:val="004E151B"/>
    <w:rsid w:val="004E32DA"/>
    <w:rsid w:val="004E409E"/>
    <w:rsid w:val="004E65AC"/>
    <w:rsid w:val="004E6C56"/>
    <w:rsid w:val="004E73B7"/>
    <w:rsid w:val="004F2302"/>
    <w:rsid w:val="004F2487"/>
    <w:rsid w:val="004F3E83"/>
    <w:rsid w:val="004F67CF"/>
    <w:rsid w:val="004F6917"/>
    <w:rsid w:val="004F6BF0"/>
    <w:rsid w:val="004F7F44"/>
    <w:rsid w:val="00500A02"/>
    <w:rsid w:val="00503175"/>
    <w:rsid w:val="00504BFD"/>
    <w:rsid w:val="00510D48"/>
    <w:rsid w:val="005143FD"/>
    <w:rsid w:val="00514DD6"/>
    <w:rsid w:val="00515219"/>
    <w:rsid w:val="00516A4F"/>
    <w:rsid w:val="0051724F"/>
    <w:rsid w:val="00517B18"/>
    <w:rsid w:val="0052173D"/>
    <w:rsid w:val="00524156"/>
    <w:rsid w:val="00524869"/>
    <w:rsid w:val="00527C17"/>
    <w:rsid w:val="0053139E"/>
    <w:rsid w:val="0053308C"/>
    <w:rsid w:val="005336E0"/>
    <w:rsid w:val="00533F77"/>
    <w:rsid w:val="0053625F"/>
    <w:rsid w:val="00540485"/>
    <w:rsid w:val="0054123F"/>
    <w:rsid w:val="00541584"/>
    <w:rsid w:val="005447AC"/>
    <w:rsid w:val="00545466"/>
    <w:rsid w:val="00551293"/>
    <w:rsid w:val="005541B7"/>
    <w:rsid w:val="0055478A"/>
    <w:rsid w:val="005564F2"/>
    <w:rsid w:val="00556548"/>
    <w:rsid w:val="0055754C"/>
    <w:rsid w:val="00562179"/>
    <w:rsid w:val="005627BC"/>
    <w:rsid w:val="00563099"/>
    <w:rsid w:val="00563C38"/>
    <w:rsid w:val="005671DB"/>
    <w:rsid w:val="00567CAC"/>
    <w:rsid w:val="00567E3B"/>
    <w:rsid w:val="00570D80"/>
    <w:rsid w:val="0057127F"/>
    <w:rsid w:val="00571DB0"/>
    <w:rsid w:val="005722A8"/>
    <w:rsid w:val="00572D20"/>
    <w:rsid w:val="0057308F"/>
    <w:rsid w:val="00573FD3"/>
    <w:rsid w:val="005740A3"/>
    <w:rsid w:val="0057431C"/>
    <w:rsid w:val="00574AA5"/>
    <w:rsid w:val="00575060"/>
    <w:rsid w:val="00581A9F"/>
    <w:rsid w:val="00582201"/>
    <w:rsid w:val="00583F28"/>
    <w:rsid w:val="00583FF7"/>
    <w:rsid w:val="005842DC"/>
    <w:rsid w:val="00584794"/>
    <w:rsid w:val="0058510D"/>
    <w:rsid w:val="00585DFB"/>
    <w:rsid w:val="0059288E"/>
    <w:rsid w:val="0059573F"/>
    <w:rsid w:val="005A3407"/>
    <w:rsid w:val="005A43F0"/>
    <w:rsid w:val="005A7DB6"/>
    <w:rsid w:val="005B2159"/>
    <w:rsid w:val="005B3034"/>
    <w:rsid w:val="005B3192"/>
    <w:rsid w:val="005B366A"/>
    <w:rsid w:val="005B3B03"/>
    <w:rsid w:val="005B5B86"/>
    <w:rsid w:val="005B61EC"/>
    <w:rsid w:val="005B7826"/>
    <w:rsid w:val="005B7AA8"/>
    <w:rsid w:val="005C52A2"/>
    <w:rsid w:val="005C5BC0"/>
    <w:rsid w:val="005C7607"/>
    <w:rsid w:val="005D080C"/>
    <w:rsid w:val="005D1AF9"/>
    <w:rsid w:val="005D1F44"/>
    <w:rsid w:val="005D3F95"/>
    <w:rsid w:val="005D4BCD"/>
    <w:rsid w:val="005D632C"/>
    <w:rsid w:val="005D747E"/>
    <w:rsid w:val="005D7B4B"/>
    <w:rsid w:val="005E03BF"/>
    <w:rsid w:val="005E0811"/>
    <w:rsid w:val="005E380E"/>
    <w:rsid w:val="005E3950"/>
    <w:rsid w:val="005F0CFC"/>
    <w:rsid w:val="005F2049"/>
    <w:rsid w:val="005F21FF"/>
    <w:rsid w:val="005F2F49"/>
    <w:rsid w:val="005F7955"/>
    <w:rsid w:val="00600124"/>
    <w:rsid w:val="006014B1"/>
    <w:rsid w:val="00601ECA"/>
    <w:rsid w:val="00604DB0"/>
    <w:rsid w:val="00606649"/>
    <w:rsid w:val="00606704"/>
    <w:rsid w:val="00607342"/>
    <w:rsid w:val="00607378"/>
    <w:rsid w:val="00610A9A"/>
    <w:rsid w:val="00614861"/>
    <w:rsid w:val="006149B6"/>
    <w:rsid w:val="00614C14"/>
    <w:rsid w:val="00615FF6"/>
    <w:rsid w:val="00616FAC"/>
    <w:rsid w:val="00620077"/>
    <w:rsid w:val="006225CE"/>
    <w:rsid w:val="0062352F"/>
    <w:rsid w:val="0062612D"/>
    <w:rsid w:val="00626EAB"/>
    <w:rsid w:val="0063239A"/>
    <w:rsid w:val="006354F7"/>
    <w:rsid w:val="006374CF"/>
    <w:rsid w:val="00637961"/>
    <w:rsid w:val="00637CCE"/>
    <w:rsid w:val="006444E8"/>
    <w:rsid w:val="006455C6"/>
    <w:rsid w:val="006473E6"/>
    <w:rsid w:val="00647B69"/>
    <w:rsid w:val="00647F37"/>
    <w:rsid w:val="00650C3D"/>
    <w:rsid w:val="006522E7"/>
    <w:rsid w:val="00652454"/>
    <w:rsid w:val="0065374D"/>
    <w:rsid w:val="00654994"/>
    <w:rsid w:val="00654CE8"/>
    <w:rsid w:val="00655978"/>
    <w:rsid w:val="00656622"/>
    <w:rsid w:val="006638A2"/>
    <w:rsid w:val="00664DA7"/>
    <w:rsid w:val="0067013A"/>
    <w:rsid w:val="00670384"/>
    <w:rsid w:val="006717EA"/>
    <w:rsid w:val="0067210D"/>
    <w:rsid w:val="006738E6"/>
    <w:rsid w:val="0067437E"/>
    <w:rsid w:val="00675C5C"/>
    <w:rsid w:val="00675CE2"/>
    <w:rsid w:val="00676952"/>
    <w:rsid w:val="00677400"/>
    <w:rsid w:val="00683FBA"/>
    <w:rsid w:val="0068518D"/>
    <w:rsid w:val="00685F0C"/>
    <w:rsid w:val="00686B3C"/>
    <w:rsid w:val="0069097D"/>
    <w:rsid w:val="00692A09"/>
    <w:rsid w:val="00695A9D"/>
    <w:rsid w:val="00696300"/>
    <w:rsid w:val="006970F1"/>
    <w:rsid w:val="006A1617"/>
    <w:rsid w:val="006A4DE9"/>
    <w:rsid w:val="006A6314"/>
    <w:rsid w:val="006A6F72"/>
    <w:rsid w:val="006A7F26"/>
    <w:rsid w:val="006B1E82"/>
    <w:rsid w:val="006B6D5A"/>
    <w:rsid w:val="006B7A92"/>
    <w:rsid w:val="006C036C"/>
    <w:rsid w:val="006C1F79"/>
    <w:rsid w:val="006C2AF1"/>
    <w:rsid w:val="006C416C"/>
    <w:rsid w:val="006C6EE2"/>
    <w:rsid w:val="006C7C74"/>
    <w:rsid w:val="006D04F8"/>
    <w:rsid w:val="006D0E67"/>
    <w:rsid w:val="006D1688"/>
    <w:rsid w:val="006D3839"/>
    <w:rsid w:val="006D3C48"/>
    <w:rsid w:val="006D5B5B"/>
    <w:rsid w:val="006D65B3"/>
    <w:rsid w:val="006D65F1"/>
    <w:rsid w:val="006E15DF"/>
    <w:rsid w:val="006E17B6"/>
    <w:rsid w:val="006E379A"/>
    <w:rsid w:val="006E3A56"/>
    <w:rsid w:val="006E3FA9"/>
    <w:rsid w:val="006E4710"/>
    <w:rsid w:val="006E6E85"/>
    <w:rsid w:val="006F0965"/>
    <w:rsid w:val="006F5E44"/>
    <w:rsid w:val="006F6A70"/>
    <w:rsid w:val="006F6F09"/>
    <w:rsid w:val="006F77EB"/>
    <w:rsid w:val="0070007F"/>
    <w:rsid w:val="00700929"/>
    <w:rsid w:val="007011C2"/>
    <w:rsid w:val="00701612"/>
    <w:rsid w:val="00702276"/>
    <w:rsid w:val="007024E2"/>
    <w:rsid w:val="00702CF1"/>
    <w:rsid w:val="007114A6"/>
    <w:rsid w:val="007114E4"/>
    <w:rsid w:val="0071151F"/>
    <w:rsid w:val="007141FC"/>
    <w:rsid w:val="007144F0"/>
    <w:rsid w:val="007172D9"/>
    <w:rsid w:val="00717DEE"/>
    <w:rsid w:val="00722551"/>
    <w:rsid w:val="00722ADE"/>
    <w:rsid w:val="007246CF"/>
    <w:rsid w:val="00724DC0"/>
    <w:rsid w:val="007272FB"/>
    <w:rsid w:val="00731BF7"/>
    <w:rsid w:val="00736A31"/>
    <w:rsid w:val="007405F2"/>
    <w:rsid w:val="00740C30"/>
    <w:rsid w:val="00741692"/>
    <w:rsid w:val="0074193C"/>
    <w:rsid w:val="0075076D"/>
    <w:rsid w:val="00750D5B"/>
    <w:rsid w:val="00750E2F"/>
    <w:rsid w:val="0075157D"/>
    <w:rsid w:val="00751AB2"/>
    <w:rsid w:val="00751E59"/>
    <w:rsid w:val="00752A60"/>
    <w:rsid w:val="00753A13"/>
    <w:rsid w:val="00753C4D"/>
    <w:rsid w:val="00754685"/>
    <w:rsid w:val="007547B3"/>
    <w:rsid w:val="00754DBB"/>
    <w:rsid w:val="0075706F"/>
    <w:rsid w:val="00760AD0"/>
    <w:rsid w:val="007631A2"/>
    <w:rsid w:val="00765266"/>
    <w:rsid w:val="00765E42"/>
    <w:rsid w:val="00767298"/>
    <w:rsid w:val="0076752B"/>
    <w:rsid w:val="00770902"/>
    <w:rsid w:val="00772A6B"/>
    <w:rsid w:val="0077683F"/>
    <w:rsid w:val="007777B2"/>
    <w:rsid w:val="0078277E"/>
    <w:rsid w:val="00785C3A"/>
    <w:rsid w:val="00787519"/>
    <w:rsid w:val="007923CC"/>
    <w:rsid w:val="00792D32"/>
    <w:rsid w:val="00794AED"/>
    <w:rsid w:val="00796AB1"/>
    <w:rsid w:val="0079799F"/>
    <w:rsid w:val="007A027F"/>
    <w:rsid w:val="007A0378"/>
    <w:rsid w:val="007A0892"/>
    <w:rsid w:val="007A3524"/>
    <w:rsid w:val="007A49E3"/>
    <w:rsid w:val="007A56EC"/>
    <w:rsid w:val="007A6E4B"/>
    <w:rsid w:val="007A762E"/>
    <w:rsid w:val="007B3BA2"/>
    <w:rsid w:val="007B4065"/>
    <w:rsid w:val="007B7BFE"/>
    <w:rsid w:val="007C0275"/>
    <w:rsid w:val="007C6BB0"/>
    <w:rsid w:val="007D2E8F"/>
    <w:rsid w:val="007D2EF0"/>
    <w:rsid w:val="007D5276"/>
    <w:rsid w:val="007D5F03"/>
    <w:rsid w:val="007D5F81"/>
    <w:rsid w:val="007D60CE"/>
    <w:rsid w:val="007E1AF7"/>
    <w:rsid w:val="007E1B72"/>
    <w:rsid w:val="007E637B"/>
    <w:rsid w:val="007F13A3"/>
    <w:rsid w:val="007F1759"/>
    <w:rsid w:val="007F2FC1"/>
    <w:rsid w:val="007F5817"/>
    <w:rsid w:val="007F65E8"/>
    <w:rsid w:val="007F6615"/>
    <w:rsid w:val="007F74D3"/>
    <w:rsid w:val="007F7E45"/>
    <w:rsid w:val="008021E0"/>
    <w:rsid w:val="008022B5"/>
    <w:rsid w:val="00803C94"/>
    <w:rsid w:val="00803E24"/>
    <w:rsid w:val="00805721"/>
    <w:rsid w:val="00805D02"/>
    <w:rsid w:val="00806123"/>
    <w:rsid w:val="00806D7C"/>
    <w:rsid w:val="00807706"/>
    <w:rsid w:val="0080787B"/>
    <w:rsid w:val="008112D0"/>
    <w:rsid w:val="00812745"/>
    <w:rsid w:val="00812A98"/>
    <w:rsid w:val="00813DEA"/>
    <w:rsid w:val="008153CD"/>
    <w:rsid w:val="00817841"/>
    <w:rsid w:val="0082087F"/>
    <w:rsid w:val="0082326C"/>
    <w:rsid w:val="00823F9B"/>
    <w:rsid w:val="00825748"/>
    <w:rsid w:val="008274D3"/>
    <w:rsid w:val="00833824"/>
    <w:rsid w:val="008409FF"/>
    <w:rsid w:val="008442E8"/>
    <w:rsid w:val="008507A3"/>
    <w:rsid w:val="00851279"/>
    <w:rsid w:val="00851A2E"/>
    <w:rsid w:val="00851BC4"/>
    <w:rsid w:val="00852BB5"/>
    <w:rsid w:val="00853F31"/>
    <w:rsid w:val="00854170"/>
    <w:rsid w:val="008550AF"/>
    <w:rsid w:val="008564B5"/>
    <w:rsid w:val="008601E3"/>
    <w:rsid w:val="0086263B"/>
    <w:rsid w:val="0086408A"/>
    <w:rsid w:val="00864113"/>
    <w:rsid w:val="00866DC3"/>
    <w:rsid w:val="008709A1"/>
    <w:rsid w:val="00873651"/>
    <w:rsid w:val="0087424C"/>
    <w:rsid w:val="00874FDD"/>
    <w:rsid w:val="00875488"/>
    <w:rsid w:val="00876BB0"/>
    <w:rsid w:val="008803BA"/>
    <w:rsid w:val="008803FF"/>
    <w:rsid w:val="008804BE"/>
    <w:rsid w:val="00880C2F"/>
    <w:rsid w:val="00881AB4"/>
    <w:rsid w:val="00884CA9"/>
    <w:rsid w:val="008873A6"/>
    <w:rsid w:val="00887E63"/>
    <w:rsid w:val="00892A6E"/>
    <w:rsid w:val="008A3B56"/>
    <w:rsid w:val="008A4132"/>
    <w:rsid w:val="008A53DF"/>
    <w:rsid w:val="008A5D38"/>
    <w:rsid w:val="008B0033"/>
    <w:rsid w:val="008B0F34"/>
    <w:rsid w:val="008B1461"/>
    <w:rsid w:val="008B37EB"/>
    <w:rsid w:val="008B41B8"/>
    <w:rsid w:val="008B469B"/>
    <w:rsid w:val="008B5A2C"/>
    <w:rsid w:val="008B71F2"/>
    <w:rsid w:val="008B7434"/>
    <w:rsid w:val="008C064C"/>
    <w:rsid w:val="008C1D2F"/>
    <w:rsid w:val="008C3390"/>
    <w:rsid w:val="008C3BF1"/>
    <w:rsid w:val="008C7A24"/>
    <w:rsid w:val="008D7363"/>
    <w:rsid w:val="008D75EE"/>
    <w:rsid w:val="008E11E1"/>
    <w:rsid w:val="008E153E"/>
    <w:rsid w:val="008E1C35"/>
    <w:rsid w:val="008E375F"/>
    <w:rsid w:val="008E677F"/>
    <w:rsid w:val="008F13DE"/>
    <w:rsid w:val="008F215C"/>
    <w:rsid w:val="008F4407"/>
    <w:rsid w:val="008F4876"/>
    <w:rsid w:val="008F7567"/>
    <w:rsid w:val="008F7DA0"/>
    <w:rsid w:val="009004B2"/>
    <w:rsid w:val="00903796"/>
    <w:rsid w:val="00904AE4"/>
    <w:rsid w:val="009059A7"/>
    <w:rsid w:val="00906AC6"/>
    <w:rsid w:val="00907379"/>
    <w:rsid w:val="009100B8"/>
    <w:rsid w:val="00912CF6"/>
    <w:rsid w:val="00914DC5"/>
    <w:rsid w:val="0092030A"/>
    <w:rsid w:val="00920B83"/>
    <w:rsid w:val="009213F1"/>
    <w:rsid w:val="00923678"/>
    <w:rsid w:val="00923CD6"/>
    <w:rsid w:val="00927496"/>
    <w:rsid w:val="009309FE"/>
    <w:rsid w:val="009316DE"/>
    <w:rsid w:val="00933C53"/>
    <w:rsid w:val="00936EB2"/>
    <w:rsid w:val="00937747"/>
    <w:rsid w:val="00940F28"/>
    <w:rsid w:val="009414FD"/>
    <w:rsid w:val="00941B0B"/>
    <w:rsid w:val="0094202E"/>
    <w:rsid w:val="00942F18"/>
    <w:rsid w:val="0094429E"/>
    <w:rsid w:val="009445F4"/>
    <w:rsid w:val="009454E0"/>
    <w:rsid w:val="009506CA"/>
    <w:rsid w:val="00950BEE"/>
    <w:rsid w:val="0095239E"/>
    <w:rsid w:val="00952796"/>
    <w:rsid w:val="009529C4"/>
    <w:rsid w:val="009545D5"/>
    <w:rsid w:val="00955F05"/>
    <w:rsid w:val="00957C45"/>
    <w:rsid w:val="00960DC8"/>
    <w:rsid w:val="00961D49"/>
    <w:rsid w:val="00963ED6"/>
    <w:rsid w:val="00965FDB"/>
    <w:rsid w:val="00970209"/>
    <w:rsid w:val="00971163"/>
    <w:rsid w:val="00972CE6"/>
    <w:rsid w:val="00973DD6"/>
    <w:rsid w:val="0097626A"/>
    <w:rsid w:val="00977AA0"/>
    <w:rsid w:val="00980F0C"/>
    <w:rsid w:val="00981E89"/>
    <w:rsid w:val="009820E3"/>
    <w:rsid w:val="00984249"/>
    <w:rsid w:val="00985BED"/>
    <w:rsid w:val="0099210F"/>
    <w:rsid w:val="00994796"/>
    <w:rsid w:val="00996998"/>
    <w:rsid w:val="00997D38"/>
    <w:rsid w:val="009A4CC6"/>
    <w:rsid w:val="009A52DC"/>
    <w:rsid w:val="009A5B85"/>
    <w:rsid w:val="009A698E"/>
    <w:rsid w:val="009A75A5"/>
    <w:rsid w:val="009B14DE"/>
    <w:rsid w:val="009B2056"/>
    <w:rsid w:val="009B4970"/>
    <w:rsid w:val="009B4DA4"/>
    <w:rsid w:val="009B7C5C"/>
    <w:rsid w:val="009C03E3"/>
    <w:rsid w:val="009C34CA"/>
    <w:rsid w:val="009C3572"/>
    <w:rsid w:val="009C3F29"/>
    <w:rsid w:val="009D2014"/>
    <w:rsid w:val="009D560E"/>
    <w:rsid w:val="009D57DF"/>
    <w:rsid w:val="009D5929"/>
    <w:rsid w:val="009D7C27"/>
    <w:rsid w:val="009E0248"/>
    <w:rsid w:val="009E1B76"/>
    <w:rsid w:val="009E2EEA"/>
    <w:rsid w:val="009E3C56"/>
    <w:rsid w:val="009E3F6D"/>
    <w:rsid w:val="009E3F9C"/>
    <w:rsid w:val="009E413C"/>
    <w:rsid w:val="009E4725"/>
    <w:rsid w:val="009F3263"/>
    <w:rsid w:val="009F3648"/>
    <w:rsid w:val="009F39E5"/>
    <w:rsid w:val="009F550F"/>
    <w:rsid w:val="009F575E"/>
    <w:rsid w:val="009F62C7"/>
    <w:rsid w:val="009F6B4B"/>
    <w:rsid w:val="009F7332"/>
    <w:rsid w:val="009F7896"/>
    <w:rsid w:val="00A00219"/>
    <w:rsid w:val="00A03090"/>
    <w:rsid w:val="00A03B01"/>
    <w:rsid w:val="00A07E7D"/>
    <w:rsid w:val="00A126DA"/>
    <w:rsid w:val="00A14602"/>
    <w:rsid w:val="00A15CEF"/>
    <w:rsid w:val="00A16837"/>
    <w:rsid w:val="00A21B15"/>
    <w:rsid w:val="00A21CDE"/>
    <w:rsid w:val="00A256D9"/>
    <w:rsid w:val="00A25E9E"/>
    <w:rsid w:val="00A3114A"/>
    <w:rsid w:val="00A313F8"/>
    <w:rsid w:val="00A314D3"/>
    <w:rsid w:val="00A34663"/>
    <w:rsid w:val="00A34C51"/>
    <w:rsid w:val="00A34DDB"/>
    <w:rsid w:val="00A37E59"/>
    <w:rsid w:val="00A40E24"/>
    <w:rsid w:val="00A412E4"/>
    <w:rsid w:val="00A4197E"/>
    <w:rsid w:val="00A440D2"/>
    <w:rsid w:val="00A45ADD"/>
    <w:rsid w:val="00A460B6"/>
    <w:rsid w:val="00A477CB"/>
    <w:rsid w:val="00A47AD8"/>
    <w:rsid w:val="00A50D54"/>
    <w:rsid w:val="00A5115A"/>
    <w:rsid w:val="00A53A6B"/>
    <w:rsid w:val="00A53B94"/>
    <w:rsid w:val="00A546C0"/>
    <w:rsid w:val="00A612A8"/>
    <w:rsid w:val="00A62913"/>
    <w:rsid w:val="00A62F76"/>
    <w:rsid w:val="00A637A3"/>
    <w:rsid w:val="00A64228"/>
    <w:rsid w:val="00A657D1"/>
    <w:rsid w:val="00A6669C"/>
    <w:rsid w:val="00A676AB"/>
    <w:rsid w:val="00A67CCE"/>
    <w:rsid w:val="00A7041C"/>
    <w:rsid w:val="00A7265A"/>
    <w:rsid w:val="00A731F6"/>
    <w:rsid w:val="00A76651"/>
    <w:rsid w:val="00A76EF8"/>
    <w:rsid w:val="00A77412"/>
    <w:rsid w:val="00A77A9F"/>
    <w:rsid w:val="00A83A73"/>
    <w:rsid w:val="00A8478D"/>
    <w:rsid w:val="00A84E59"/>
    <w:rsid w:val="00A858C0"/>
    <w:rsid w:val="00A85AFA"/>
    <w:rsid w:val="00A8745D"/>
    <w:rsid w:val="00A87548"/>
    <w:rsid w:val="00A96215"/>
    <w:rsid w:val="00A9677C"/>
    <w:rsid w:val="00A96A97"/>
    <w:rsid w:val="00AA2F46"/>
    <w:rsid w:val="00AA3D7A"/>
    <w:rsid w:val="00AB0E13"/>
    <w:rsid w:val="00AB1706"/>
    <w:rsid w:val="00AB3FF3"/>
    <w:rsid w:val="00AB5AB5"/>
    <w:rsid w:val="00AB76D8"/>
    <w:rsid w:val="00AC05CA"/>
    <w:rsid w:val="00AC2399"/>
    <w:rsid w:val="00AC301F"/>
    <w:rsid w:val="00AC3171"/>
    <w:rsid w:val="00AC554A"/>
    <w:rsid w:val="00AC5672"/>
    <w:rsid w:val="00AC60A2"/>
    <w:rsid w:val="00AC60B8"/>
    <w:rsid w:val="00AC6832"/>
    <w:rsid w:val="00AD0509"/>
    <w:rsid w:val="00AD20F1"/>
    <w:rsid w:val="00AD3B7E"/>
    <w:rsid w:val="00AE2345"/>
    <w:rsid w:val="00AE6A1B"/>
    <w:rsid w:val="00AE7682"/>
    <w:rsid w:val="00AE7C0C"/>
    <w:rsid w:val="00AF0DE6"/>
    <w:rsid w:val="00AF156A"/>
    <w:rsid w:val="00AF6935"/>
    <w:rsid w:val="00AF78FE"/>
    <w:rsid w:val="00B00456"/>
    <w:rsid w:val="00B010E3"/>
    <w:rsid w:val="00B027EB"/>
    <w:rsid w:val="00B03533"/>
    <w:rsid w:val="00B06F82"/>
    <w:rsid w:val="00B10379"/>
    <w:rsid w:val="00B10EC4"/>
    <w:rsid w:val="00B12712"/>
    <w:rsid w:val="00B233CA"/>
    <w:rsid w:val="00B245B4"/>
    <w:rsid w:val="00B2568C"/>
    <w:rsid w:val="00B3120E"/>
    <w:rsid w:val="00B316F3"/>
    <w:rsid w:val="00B328D0"/>
    <w:rsid w:val="00B3415A"/>
    <w:rsid w:val="00B3446D"/>
    <w:rsid w:val="00B35183"/>
    <w:rsid w:val="00B353E2"/>
    <w:rsid w:val="00B35FD1"/>
    <w:rsid w:val="00B410B4"/>
    <w:rsid w:val="00B4365C"/>
    <w:rsid w:val="00B53D7F"/>
    <w:rsid w:val="00B542E8"/>
    <w:rsid w:val="00B5634A"/>
    <w:rsid w:val="00B571E8"/>
    <w:rsid w:val="00B5796A"/>
    <w:rsid w:val="00B62E7E"/>
    <w:rsid w:val="00B632B4"/>
    <w:rsid w:val="00B65188"/>
    <w:rsid w:val="00B66905"/>
    <w:rsid w:val="00B6770C"/>
    <w:rsid w:val="00B7376C"/>
    <w:rsid w:val="00B73857"/>
    <w:rsid w:val="00B74A21"/>
    <w:rsid w:val="00B74FA8"/>
    <w:rsid w:val="00B75477"/>
    <w:rsid w:val="00B813C4"/>
    <w:rsid w:val="00B8443F"/>
    <w:rsid w:val="00B84E3B"/>
    <w:rsid w:val="00B90685"/>
    <w:rsid w:val="00B90DBE"/>
    <w:rsid w:val="00B93E70"/>
    <w:rsid w:val="00B972EF"/>
    <w:rsid w:val="00BA02CD"/>
    <w:rsid w:val="00BA0D0A"/>
    <w:rsid w:val="00BA1E3D"/>
    <w:rsid w:val="00BA1F1C"/>
    <w:rsid w:val="00BA2D0C"/>
    <w:rsid w:val="00BA399B"/>
    <w:rsid w:val="00BA5CA7"/>
    <w:rsid w:val="00BA6EF8"/>
    <w:rsid w:val="00BA7E90"/>
    <w:rsid w:val="00BB1359"/>
    <w:rsid w:val="00BB261D"/>
    <w:rsid w:val="00BB2676"/>
    <w:rsid w:val="00BB2A68"/>
    <w:rsid w:val="00BB4D0C"/>
    <w:rsid w:val="00BC273F"/>
    <w:rsid w:val="00BD006F"/>
    <w:rsid w:val="00BD023C"/>
    <w:rsid w:val="00BD0BFF"/>
    <w:rsid w:val="00BD1908"/>
    <w:rsid w:val="00BD35E1"/>
    <w:rsid w:val="00BD6229"/>
    <w:rsid w:val="00BD7DCA"/>
    <w:rsid w:val="00BE0785"/>
    <w:rsid w:val="00BE4EBA"/>
    <w:rsid w:val="00BF2707"/>
    <w:rsid w:val="00BF4835"/>
    <w:rsid w:val="00C026DD"/>
    <w:rsid w:val="00C0317A"/>
    <w:rsid w:val="00C03C9E"/>
    <w:rsid w:val="00C04273"/>
    <w:rsid w:val="00C103FE"/>
    <w:rsid w:val="00C10B9B"/>
    <w:rsid w:val="00C11EDD"/>
    <w:rsid w:val="00C12D90"/>
    <w:rsid w:val="00C13499"/>
    <w:rsid w:val="00C13A1F"/>
    <w:rsid w:val="00C1430E"/>
    <w:rsid w:val="00C1664B"/>
    <w:rsid w:val="00C16724"/>
    <w:rsid w:val="00C16852"/>
    <w:rsid w:val="00C21206"/>
    <w:rsid w:val="00C22E9B"/>
    <w:rsid w:val="00C246F5"/>
    <w:rsid w:val="00C2708E"/>
    <w:rsid w:val="00C27C0B"/>
    <w:rsid w:val="00C35526"/>
    <w:rsid w:val="00C358C1"/>
    <w:rsid w:val="00C3616D"/>
    <w:rsid w:val="00C37DD0"/>
    <w:rsid w:val="00C416F8"/>
    <w:rsid w:val="00C41F14"/>
    <w:rsid w:val="00C42262"/>
    <w:rsid w:val="00C43E37"/>
    <w:rsid w:val="00C44620"/>
    <w:rsid w:val="00C45DFA"/>
    <w:rsid w:val="00C546FF"/>
    <w:rsid w:val="00C5470C"/>
    <w:rsid w:val="00C54929"/>
    <w:rsid w:val="00C569DC"/>
    <w:rsid w:val="00C57541"/>
    <w:rsid w:val="00C6001A"/>
    <w:rsid w:val="00C60761"/>
    <w:rsid w:val="00C60C13"/>
    <w:rsid w:val="00C62FE7"/>
    <w:rsid w:val="00C639BF"/>
    <w:rsid w:val="00C64282"/>
    <w:rsid w:val="00C6776A"/>
    <w:rsid w:val="00C70E82"/>
    <w:rsid w:val="00C71216"/>
    <w:rsid w:val="00C7283A"/>
    <w:rsid w:val="00C744EE"/>
    <w:rsid w:val="00C7656F"/>
    <w:rsid w:val="00C76B2F"/>
    <w:rsid w:val="00C817F0"/>
    <w:rsid w:val="00C81E0D"/>
    <w:rsid w:val="00C84F62"/>
    <w:rsid w:val="00C93B79"/>
    <w:rsid w:val="00C9657E"/>
    <w:rsid w:val="00C97616"/>
    <w:rsid w:val="00C97D2D"/>
    <w:rsid w:val="00CA0724"/>
    <w:rsid w:val="00CA2A30"/>
    <w:rsid w:val="00CA3CE5"/>
    <w:rsid w:val="00CA46E6"/>
    <w:rsid w:val="00CA5B8D"/>
    <w:rsid w:val="00CA5CE7"/>
    <w:rsid w:val="00CA73A8"/>
    <w:rsid w:val="00CB0FA6"/>
    <w:rsid w:val="00CB13A1"/>
    <w:rsid w:val="00CB194F"/>
    <w:rsid w:val="00CB1A91"/>
    <w:rsid w:val="00CB1DB5"/>
    <w:rsid w:val="00CB3DC5"/>
    <w:rsid w:val="00CB3F63"/>
    <w:rsid w:val="00CB4654"/>
    <w:rsid w:val="00CB4BE1"/>
    <w:rsid w:val="00CB4DD0"/>
    <w:rsid w:val="00CB5B44"/>
    <w:rsid w:val="00CB6EA9"/>
    <w:rsid w:val="00CC222B"/>
    <w:rsid w:val="00CC543A"/>
    <w:rsid w:val="00CC5C94"/>
    <w:rsid w:val="00CC7879"/>
    <w:rsid w:val="00CD3705"/>
    <w:rsid w:val="00CD3B4C"/>
    <w:rsid w:val="00CD4E6F"/>
    <w:rsid w:val="00CD542D"/>
    <w:rsid w:val="00CD7B2C"/>
    <w:rsid w:val="00CE0140"/>
    <w:rsid w:val="00CE0DB8"/>
    <w:rsid w:val="00CE1727"/>
    <w:rsid w:val="00CE2040"/>
    <w:rsid w:val="00CE2CAC"/>
    <w:rsid w:val="00CE38CA"/>
    <w:rsid w:val="00CE3E1F"/>
    <w:rsid w:val="00CE45CD"/>
    <w:rsid w:val="00CE59E1"/>
    <w:rsid w:val="00CE6873"/>
    <w:rsid w:val="00CE6AF1"/>
    <w:rsid w:val="00CE6E51"/>
    <w:rsid w:val="00CE7E3A"/>
    <w:rsid w:val="00CF0B3C"/>
    <w:rsid w:val="00CF0DDD"/>
    <w:rsid w:val="00CF1F64"/>
    <w:rsid w:val="00CF2A6D"/>
    <w:rsid w:val="00CF4F9E"/>
    <w:rsid w:val="00CF5F29"/>
    <w:rsid w:val="00D00022"/>
    <w:rsid w:val="00D020EC"/>
    <w:rsid w:val="00D022DC"/>
    <w:rsid w:val="00D04612"/>
    <w:rsid w:val="00D06130"/>
    <w:rsid w:val="00D0719A"/>
    <w:rsid w:val="00D079EB"/>
    <w:rsid w:val="00D112B0"/>
    <w:rsid w:val="00D12BD9"/>
    <w:rsid w:val="00D15240"/>
    <w:rsid w:val="00D1531E"/>
    <w:rsid w:val="00D1542C"/>
    <w:rsid w:val="00D158D2"/>
    <w:rsid w:val="00D15FF3"/>
    <w:rsid w:val="00D20544"/>
    <w:rsid w:val="00D2317B"/>
    <w:rsid w:val="00D23C90"/>
    <w:rsid w:val="00D25782"/>
    <w:rsid w:val="00D30742"/>
    <w:rsid w:val="00D30FAF"/>
    <w:rsid w:val="00D3118E"/>
    <w:rsid w:val="00D32DDC"/>
    <w:rsid w:val="00D352D6"/>
    <w:rsid w:val="00D35B45"/>
    <w:rsid w:val="00D3764D"/>
    <w:rsid w:val="00D4132A"/>
    <w:rsid w:val="00D4616C"/>
    <w:rsid w:val="00D46ED9"/>
    <w:rsid w:val="00D473AA"/>
    <w:rsid w:val="00D479AF"/>
    <w:rsid w:val="00D53C22"/>
    <w:rsid w:val="00D53DAC"/>
    <w:rsid w:val="00D54744"/>
    <w:rsid w:val="00D5637F"/>
    <w:rsid w:val="00D57F90"/>
    <w:rsid w:val="00D62444"/>
    <w:rsid w:val="00D633DA"/>
    <w:rsid w:val="00D64E4A"/>
    <w:rsid w:val="00D656AA"/>
    <w:rsid w:val="00D6754E"/>
    <w:rsid w:val="00D72C5E"/>
    <w:rsid w:val="00D73279"/>
    <w:rsid w:val="00D74AB8"/>
    <w:rsid w:val="00D75C31"/>
    <w:rsid w:val="00D75C79"/>
    <w:rsid w:val="00D772D5"/>
    <w:rsid w:val="00D83923"/>
    <w:rsid w:val="00D8496D"/>
    <w:rsid w:val="00D86902"/>
    <w:rsid w:val="00D92BAE"/>
    <w:rsid w:val="00D9327B"/>
    <w:rsid w:val="00D93E13"/>
    <w:rsid w:val="00D94D66"/>
    <w:rsid w:val="00D96565"/>
    <w:rsid w:val="00D967AD"/>
    <w:rsid w:val="00D96875"/>
    <w:rsid w:val="00D97288"/>
    <w:rsid w:val="00D97A5F"/>
    <w:rsid w:val="00D97EC9"/>
    <w:rsid w:val="00DA1DC8"/>
    <w:rsid w:val="00DA3190"/>
    <w:rsid w:val="00DA44AB"/>
    <w:rsid w:val="00DA4573"/>
    <w:rsid w:val="00DB32AC"/>
    <w:rsid w:val="00DB41E2"/>
    <w:rsid w:val="00DB474F"/>
    <w:rsid w:val="00DB5886"/>
    <w:rsid w:val="00DB7C90"/>
    <w:rsid w:val="00DC0C79"/>
    <w:rsid w:val="00DC16F5"/>
    <w:rsid w:val="00DC2F98"/>
    <w:rsid w:val="00DC5014"/>
    <w:rsid w:val="00DC61E6"/>
    <w:rsid w:val="00DC65D1"/>
    <w:rsid w:val="00DC6C05"/>
    <w:rsid w:val="00DC6D56"/>
    <w:rsid w:val="00DD006E"/>
    <w:rsid w:val="00DD2B30"/>
    <w:rsid w:val="00DD2B96"/>
    <w:rsid w:val="00DD48F3"/>
    <w:rsid w:val="00DD4CAD"/>
    <w:rsid w:val="00DD4CF4"/>
    <w:rsid w:val="00DE0CC5"/>
    <w:rsid w:val="00DE1F31"/>
    <w:rsid w:val="00DE2879"/>
    <w:rsid w:val="00DE49BC"/>
    <w:rsid w:val="00DE4F16"/>
    <w:rsid w:val="00DE515E"/>
    <w:rsid w:val="00DE586D"/>
    <w:rsid w:val="00DE6215"/>
    <w:rsid w:val="00DE7C87"/>
    <w:rsid w:val="00DF3F89"/>
    <w:rsid w:val="00DF3FD1"/>
    <w:rsid w:val="00DF5837"/>
    <w:rsid w:val="00DF6968"/>
    <w:rsid w:val="00DF795D"/>
    <w:rsid w:val="00E00172"/>
    <w:rsid w:val="00E00C99"/>
    <w:rsid w:val="00E027C7"/>
    <w:rsid w:val="00E045A5"/>
    <w:rsid w:val="00E04BD6"/>
    <w:rsid w:val="00E103CF"/>
    <w:rsid w:val="00E1124E"/>
    <w:rsid w:val="00E115FB"/>
    <w:rsid w:val="00E12233"/>
    <w:rsid w:val="00E12322"/>
    <w:rsid w:val="00E126F6"/>
    <w:rsid w:val="00E12810"/>
    <w:rsid w:val="00E13EDF"/>
    <w:rsid w:val="00E15BDA"/>
    <w:rsid w:val="00E172E6"/>
    <w:rsid w:val="00E21A8C"/>
    <w:rsid w:val="00E23046"/>
    <w:rsid w:val="00E25009"/>
    <w:rsid w:val="00E270D0"/>
    <w:rsid w:val="00E30700"/>
    <w:rsid w:val="00E30995"/>
    <w:rsid w:val="00E31CD0"/>
    <w:rsid w:val="00E323D2"/>
    <w:rsid w:val="00E32D6C"/>
    <w:rsid w:val="00E33DE5"/>
    <w:rsid w:val="00E42BA1"/>
    <w:rsid w:val="00E5534B"/>
    <w:rsid w:val="00E56886"/>
    <w:rsid w:val="00E56E3D"/>
    <w:rsid w:val="00E61CE6"/>
    <w:rsid w:val="00E63A5F"/>
    <w:rsid w:val="00E63E2A"/>
    <w:rsid w:val="00E63E62"/>
    <w:rsid w:val="00E64443"/>
    <w:rsid w:val="00E65F24"/>
    <w:rsid w:val="00E664E3"/>
    <w:rsid w:val="00E66B32"/>
    <w:rsid w:val="00E67576"/>
    <w:rsid w:val="00E72A40"/>
    <w:rsid w:val="00E73B7A"/>
    <w:rsid w:val="00E741AF"/>
    <w:rsid w:val="00E7421C"/>
    <w:rsid w:val="00E74872"/>
    <w:rsid w:val="00E76E29"/>
    <w:rsid w:val="00E803FC"/>
    <w:rsid w:val="00E80646"/>
    <w:rsid w:val="00E82298"/>
    <w:rsid w:val="00E827EF"/>
    <w:rsid w:val="00E846A6"/>
    <w:rsid w:val="00E8496D"/>
    <w:rsid w:val="00E9311A"/>
    <w:rsid w:val="00E94351"/>
    <w:rsid w:val="00E948D5"/>
    <w:rsid w:val="00E964A0"/>
    <w:rsid w:val="00E96FB7"/>
    <w:rsid w:val="00EA0393"/>
    <w:rsid w:val="00EA160D"/>
    <w:rsid w:val="00EA2D67"/>
    <w:rsid w:val="00EA689D"/>
    <w:rsid w:val="00EA6BE7"/>
    <w:rsid w:val="00EB078D"/>
    <w:rsid w:val="00EB2650"/>
    <w:rsid w:val="00EB2A4C"/>
    <w:rsid w:val="00EB7984"/>
    <w:rsid w:val="00EB7FBA"/>
    <w:rsid w:val="00EC21F2"/>
    <w:rsid w:val="00EC22DC"/>
    <w:rsid w:val="00EC38FA"/>
    <w:rsid w:val="00EC3BB4"/>
    <w:rsid w:val="00EC6FCF"/>
    <w:rsid w:val="00EC7958"/>
    <w:rsid w:val="00EC7BA0"/>
    <w:rsid w:val="00ED03FB"/>
    <w:rsid w:val="00ED0968"/>
    <w:rsid w:val="00ED18F4"/>
    <w:rsid w:val="00ED4094"/>
    <w:rsid w:val="00ED47FF"/>
    <w:rsid w:val="00ED5811"/>
    <w:rsid w:val="00EE2552"/>
    <w:rsid w:val="00EE36CE"/>
    <w:rsid w:val="00EE513D"/>
    <w:rsid w:val="00EE62B7"/>
    <w:rsid w:val="00EE6AE3"/>
    <w:rsid w:val="00EF02E1"/>
    <w:rsid w:val="00EF5E36"/>
    <w:rsid w:val="00F0020A"/>
    <w:rsid w:val="00F003BA"/>
    <w:rsid w:val="00F01DBB"/>
    <w:rsid w:val="00F032EB"/>
    <w:rsid w:val="00F0371A"/>
    <w:rsid w:val="00F040C7"/>
    <w:rsid w:val="00F041B0"/>
    <w:rsid w:val="00F04982"/>
    <w:rsid w:val="00F04F3F"/>
    <w:rsid w:val="00F05E12"/>
    <w:rsid w:val="00F066E5"/>
    <w:rsid w:val="00F07803"/>
    <w:rsid w:val="00F11E43"/>
    <w:rsid w:val="00F11E87"/>
    <w:rsid w:val="00F12B3E"/>
    <w:rsid w:val="00F14D2C"/>
    <w:rsid w:val="00F14F6D"/>
    <w:rsid w:val="00F15EAF"/>
    <w:rsid w:val="00F16581"/>
    <w:rsid w:val="00F16A47"/>
    <w:rsid w:val="00F176A2"/>
    <w:rsid w:val="00F211C4"/>
    <w:rsid w:val="00F25354"/>
    <w:rsid w:val="00F259AA"/>
    <w:rsid w:val="00F26E21"/>
    <w:rsid w:val="00F27488"/>
    <w:rsid w:val="00F27CDE"/>
    <w:rsid w:val="00F3218D"/>
    <w:rsid w:val="00F32321"/>
    <w:rsid w:val="00F327D4"/>
    <w:rsid w:val="00F32EE2"/>
    <w:rsid w:val="00F35448"/>
    <w:rsid w:val="00F372EC"/>
    <w:rsid w:val="00F415F8"/>
    <w:rsid w:val="00F473F5"/>
    <w:rsid w:val="00F47D61"/>
    <w:rsid w:val="00F50F3D"/>
    <w:rsid w:val="00F52D7C"/>
    <w:rsid w:val="00F5314A"/>
    <w:rsid w:val="00F552B2"/>
    <w:rsid w:val="00F55764"/>
    <w:rsid w:val="00F5660E"/>
    <w:rsid w:val="00F61F51"/>
    <w:rsid w:val="00F635E4"/>
    <w:rsid w:val="00F6365F"/>
    <w:rsid w:val="00F660DE"/>
    <w:rsid w:val="00F67F46"/>
    <w:rsid w:val="00F71FD0"/>
    <w:rsid w:val="00F7380F"/>
    <w:rsid w:val="00F81DE4"/>
    <w:rsid w:val="00F846A0"/>
    <w:rsid w:val="00F84AF7"/>
    <w:rsid w:val="00F86113"/>
    <w:rsid w:val="00F86E04"/>
    <w:rsid w:val="00F874C3"/>
    <w:rsid w:val="00F91305"/>
    <w:rsid w:val="00F93508"/>
    <w:rsid w:val="00F93C66"/>
    <w:rsid w:val="00F93E77"/>
    <w:rsid w:val="00F94FBC"/>
    <w:rsid w:val="00F967CB"/>
    <w:rsid w:val="00F97214"/>
    <w:rsid w:val="00FA0B26"/>
    <w:rsid w:val="00FA1C06"/>
    <w:rsid w:val="00FA37DE"/>
    <w:rsid w:val="00FA395B"/>
    <w:rsid w:val="00FA445A"/>
    <w:rsid w:val="00FA6557"/>
    <w:rsid w:val="00FA6D58"/>
    <w:rsid w:val="00FA762C"/>
    <w:rsid w:val="00FB11BA"/>
    <w:rsid w:val="00FB1D9E"/>
    <w:rsid w:val="00FB731B"/>
    <w:rsid w:val="00FB73C6"/>
    <w:rsid w:val="00FC220F"/>
    <w:rsid w:val="00FC27C0"/>
    <w:rsid w:val="00FC4A1F"/>
    <w:rsid w:val="00FD02DD"/>
    <w:rsid w:val="00FD27AE"/>
    <w:rsid w:val="00FD368D"/>
    <w:rsid w:val="00FD4CD6"/>
    <w:rsid w:val="00FD58B8"/>
    <w:rsid w:val="00FD643B"/>
    <w:rsid w:val="00FD7EA4"/>
    <w:rsid w:val="00FE0FAC"/>
    <w:rsid w:val="00FE1648"/>
    <w:rsid w:val="00FE2DC5"/>
    <w:rsid w:val="00FE312C"/>
    <w:rsid w:val="00FE340B"/>
    <w:rsid w:val="00FE4F0A"/>
    <w:rsid w:val="00FF2ACF"/>
    <w:rsid w:val="00FF3395"/>
    <w:rsid w:val="00FF437F"/>
    <w:rsid w:val="00FF44F6"/>
    <w:rsid w:val="00FF7874"/>
    <w:rsid w:val="00FF7D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raditional Arabic"/>
        <w:position w:val="-4"/>
        <w:sz w:val="24"/>
        <w:szCs w:val="32"/>
        <w:lang w:val="en-US" w:eastAsia="en-US" w:bidi="ar-SA"/>
      </w:rPr>
    </w:rPrDefault>
    <w:pPrDefault>
      <w:pPr>
        <w:ind w:firstLine="567"/>
        <w:jc w:val="lowKashida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271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</TotalTime>
  <Pages>1</Pages>
  <Words>143</Words>
  <Characters>81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9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GWAIZ</dc:creator>
  <cp:keywords/>
  <dc:description/>
  <cp:lastModifiedBy>ALGWAIZ</cp:lastModifiedBy>
  <cp:revision>9</cp:revision>
  <cp:lastPrinted>2010-06-07T20:34:00Z</cp:lastPrinted>
  <dcterms:created xsi:type="dcterms:W3CDTF">2010-01-21T18:59:00Z</dcterms:created>
  <dcterms:modified xsi:type="dcterms:W3CDTF">2010-06-12T0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